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7D52" w:rsidRDefault="00967D52" w:rsidP="00967D52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967D52" w:rsidRDefault="00967D52" w:rsidP="00967D52">
      <w:r>
        <w:rPr>
          <w:b/>
        </w:rPr>
        <w:t>Date: 09-Nov-2020</w:t>
      </w:r>
    </w:p>
    <w:p w:rsidR="00967D52" w:rsidRDefault="00967D52" w:rsidP="00967D52">
      <w:pPr>
        <w:rPr>
          <w:b/>
        </w:rPr>
      </w:pPr>
      <w:r>
        <w:rPr>
          <w:b/>
          <w:noProof/>
        </w:rPr>
        <w:drawing>
          <wp:inline distT="0" distB="0" distL="0" distR="0">
            <wp:extent cx="3228975" cy="400050"/>
            <wp:effectExtent l="19050" t="0" r="9525" b="0"/>
            <wp:docPr id="39" name="Picture 39" descr="C:\Users\chari\Desktop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chari\Desktop\2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D52" w:rsidRDefault="00967D52" w:rsidP="00967D52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67D52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67D52" w:rsidRDefault="008D16A7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  <w:r w:rsidR="00967D52">
              <w:t>.</w:t>
            </w:r>
          </w:p>
        </w:tc>
      </w:tr>
    </w:tbl>
    <w:p w:rsidR="00967D52" w:rsidRDefault="00967D52" w:rsidP="00967D52"/>
    <w:tbl>
      <w:tblPr>
        <w:tblStyle w:val="TableGrid"/>
        <w:tblW w:w="0" w:type="auto"/>
        <w:tblLook w:val="04A0"/>
      </w:tblPr>
      <w:tblGrid>
        <w:gridCol w:w="9576"/>
      </w:tblGrid>
      <w:tr w:rsidR="00967D52" w:rsidTr="003F3159">
        <w:tc>
          <w:tcPr>
            <w:tcW w:w="9576" w:type="dxa"/>
          </w:tcPr>
          <w:p w:rsidR="00967D52" w:rsidRDefault="00967D52" w:rsidP="003F3159">
            <w:r>
              <w:t>Tip</w:t>
            </w:r>
            <w:r w:rsidR="00513DB3">
              <w:t>s</w:t>
            </w:r>
            <w:r>
              <w:t>:</w:t>
            </w:r>
          </w:p>
          <w:p w:rsidR="00967D52" w:rsidRDefault="00967D52" w:rsidP="003F315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4408" r:id="rId6"/>
              </w:object>
            </w:r>
            <w:r>
              <w:t>.</w:t>
            </w:r>
          </w:p>
          <w:p w:rsidR="00967D52" w:rsidRDefault="00967D52" w:rsidP="003F3159">
            <w:pPr>
              <w:pStyle w:val="ListParagraph"/>
              <w:ind w:left="1440"/>
            </w:pPr>
            <w:r>
              <w:t>2. Apply the integration on both sides.</w:t>
            </w:r>
          </w:p>
          <w:p w:rsidR="00967D52" w:rsidRDefault="00967D52" w:rsidP="003F3159">
            <w:pPr>
              <w:pStyle w:val="ListParagraph"/>
              <w:ind w:left="1440"/>
            </w:pPr>
            <w:r>
              <w:t>3. Recall the method of substitution in integration.</w:t>
            </w:r>
          </w:p>
          <w:p w:rsidR="00967D52" w:rsidRDefault="00967D52" w:rsidP="00513DB3">
            <w:pPr>
              <w:pStyle w:val="ListParagraph"/>
              <w:ind w:left="1440"/>
            </w:pPr>
            <w:r>
              <w:t xml:space="preserve">4. </w:t>
            </w:r>
            <w:r w:rsidRPr="003F3159">
              <w:rPr>
                <w:position w:val="-18"/>
              </w:rPr>
              <w:object w:dxaOrig="5380" w:dyaOrig="480">
                <v:shape id="_x0000_i1026" type="#_x0000_t75" style="width:269.25pt;height:24pt" o:ole="">
                  <v:imagedata r:id="rId7" o:title=""/>
                </v:shape>
                <o:OLEObject Type="Embed" ProgID="Equation.DSMT4" ShapeID="_x0000_i1026" DrawAspect="Content" ObjectID="_1669614409" r:id="rId8"/>
              </w:object>
            </w:r>
          </w:p>
        </w:tc>
      </w:tr>
    </w:tbl>
    <w:p w:rsidR="00967D52" w:rsidRDefault="00967D52" w:rsidP="00967D52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D16A7" w:rsidTr="008D16A7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8D16A7" w:rsidTr="008D16A7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3F3159">
              <w:rPr>
                <w:position w:val="-10"/>
              </w:rPr>
              <w:object w:dxaOrig="1880" w:dyaOrig="520">
                <v:shape id="_x0000_i1027" type="#_x0000_t75" style="width:93.75pt;height:26.25pt" o:ole="">
                  <v:imagedata r:id="rId9" o:title=""/>
                </v:shape>
                <o:OLEObject Type="Embed" ProgID="Equation.DSMT4" ShapeID="_x0000_i1027" DrawAspect="Content" ObjectID="_1669614410" r:id="rId10"/>
              </w:object>
            </w:r>
            <w:r>
              <w:t xml:space="preserve"> </w:t>
            </w:r>
          </w:p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</w:t>
            </w:r>
            <w:r w:rsidR="00057B7E">
              <w:t>initial</w:t>
            </w:r>
            <w:r>
              <w:t xml:space="preserve"> solution of differential equation is  </w:t>
            </w:r>
            <w:r w:rsidRPr="003F3159">
              <w:rPr>
                <w:position w:val="-10"/>
              </w:rPr>
              <w:object w:dxaOrig="1880" w:dyaOrig="520">
                <v:shape id="_x0000_i1028" type="#_x0000_t75" style="width:93.75pt;height:26.25pt" o:ole="">
                  <v:imagedata r:id="rId9" o:title=""/>
                </v:shape>
                <o:OLEObject Type="Embed" ProgID="Equation.DSMT4" ShapeID="_x0000_i1028" DrawAspect="Content" ObjectID="_1669614411" r:id="rId11"/>
              </w:object>
            </w:r>
          </w:p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D16A7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8D16A7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64"/>
                    </w:rPr>
                    <w:object w:dxaOrig="1640" w:dyaOrig="1579">
                      <v:shape id="_x0000_i1029" type="#_x0000_t75" style="width:81.75pt;height:78.75pt" o:ole="">
                        <v:imagedata r:id="rId12" o:title=""/>
                      </v:shape>
                      <o:OLEObject Type="Embed" ProgID="Equation.DSMT4" ShapeID="_x0000_i1029" DrawAspect="Content" ObjectID="_1669614412" r:id="rId13"/>
                    </w:object>
                  </w:r>
                </w:p>
              </w:tc>
            </w:tr>
          </w:tbl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D16A7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formula </w:t>
                  </w:r>
                  <w:r w:rsidRPr="003F3159">
                    <w:rPr>
                      <w:position w:val="-18"/>
                    </w:rPr>
                    <w:object w:dxaOrig="5380" w:dyaOrig="480">
                      <v:shape id="_x0000_i1030" type="#_x0000_t75" style="width:269.25pt;height:24pt" o:ole="">
                        <v:imagedata r:id="rId7" o:title=""/>
                      </v:shape>
                      <o:OLEObject Type="Embed" ProgID="Equation.DSMT4" ShapeID="_x0000_i1030" DrawAspect="Content" ObjectID="_1669614413" r:id="rId14"/>
                    </w:object>
                  </w:r>
                </w:p>
              </w:tc>
            </w:tr>
            <w:tr w:rsidR="008D16A7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Default="008D16A7" w:rsidP="008D16A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       </w:t>
                  </w:r>
                  <w:r w:rsidRPr="003F3159">
                    <w:rPr>
                      <w:position w:val="-16"/>
                    </w:rPr>
                    <w:object w:dxaOrig="1920" w:dyaOrig="440">
                      <v:shape id="_x0000_i1031" type="#_x0000_t75" style="width:96pt;height:21.75pt" o:ole="">
                        <v:imagedata r:id="rId15" o:title=""/>
                      </v:shape>
                      <o:OLEObject Type="Embed" ProgID="Equation.DSMT4" ShapeID="_x0000_i1031" DrawAspect="Content" ObjectID="_1669614414" r:id="rId16"/>
                    </w:object>
                  </w:r>
                  <w:r>
                    <w:t xml:space="preserve">     </w:t>
                  </w:r>
                </w:p>
                <w:p w:rsidR="008D16A7" w:rsidRPr="00602AC9" w:rsidRDefault="008D16A7" w:rsidP="008D16A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136"/>
                    </w:rPr>
                    <w:object w:dxaOrig="4480" w:dyaOrig="2880">
                      <v:shape id="_x0000_i1032" type="#_x0000_t75" style="width:224.25pt;height:2in" o:ole="">
                        <v:imagedata r:id="rId17" o:title=""/>
                      </v:shape>
                      <o:OLEObject Type="Embed" ProgID="Equation.DSMT4" ShapeID="_x0000_i1032" DrawAspect="Content" ObjectID="_1669614415" r:id="rId18"/>
                    </w:object>
                  </w:r>
                  <w:r>
                    <w:t xml:space="preserve"> </w:t>
                  </w:r>
                </w:p>
              </w:tc>
            </w:tr>
          </w:tbl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D16A7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proofErr w:type="gramStart"/>
                  <w:r>
                    <w:t xml:space="preserve">of </w:t>
                  </w:r>
                  <w:proofErr w:type="gramEnd"/>
                  <w:r w:rsidRPr="003F3159">
                    <w:rPr>
                      <w:position w:val="-16"/>
                    </w:rPr>
                    <w:object w:dxaOrig="1920" w:dyaOrig="440">
                      <v:shape id="_x0000_i1033" type="#_x0000_t75" style="width:96pt;height:21.75pt" o:ole="">
                        <v:imagedata r:id="rId15" o:title=""/>
                      </v:shape>
                      <o:OLEObject Type="Embed" ProgID="Equation.DSMT4" ShapeID="_x0000_i1033" DrawAspect="Content" ObjectID="_1669614416" r:id="rId19"/>
                    </w:object>
                  </w:r>
                  <w:r>
                    <w:t>.</w:t>
                  </w:r>
                </w:p>
              </w:tc>
            </w:tr>
            <w:tr w:rsidR="008D16A7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Pr="00602AC9" w:rsidRDefault="008D16A7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D16A7" w:rsidRDefault="008D16A7" w:rsidP="008D16A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38"/>
                    </w:rPr>
                    <w:t xml:space="preserve">                   </w:t>
                  </w:r>
                  <w:r w:rsidRPr="003F3159">
                    <w:rPr>
                      <w:position w:val="-38"/>
                    </w:rPr>
                    <w:object w:dxaOrig="3440" w:dyaOrig="880">
                      <v:shape id="_x0000_i1034" type="#_x0000_t75" style="width:171.75pt;height:44.25pt" o:ole="">
                        <v:imagedata r:id="rId20" o:title=""/>
                      </v:shape>
                      <o:OLEObject Type="Embed" ProgID="Equation.DSMT4" ShapeID="_x0000_i1034" DrawAspect="Content" ObjectID="_1669614417" r:id="rId21"/>
                    </w:object>
                  </w:r>
                  <w:r>
                    <w:t xml:space="preserve">       </w:t>
                  </w:r>
                </w:p>
                <w:p w:rsidR="008D16A7" w:rsidRDefault="008D16A7" w:rsidP="008D16A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Now, </w:t>
                  </w:r>
                </w:p>
                <w:p w:rsidR="008D16A7" w:rsidRDefault="008D16A7" w:rsidP="008D16A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66"/>
                    </w:rPr>
                    <w:t xml:space="preserve">               </w:t>
                  </w:r>
                  <w:r w:rsidRPr="003F3159">
                    <w:rPr>
                      <w:position w:val="-66"/>
                    </w:rPr>
                    <w:object w:dxaOrig="3220" w:dyaOrig="1440">
                      <v:shape id="_x0000_i1035" type="#_x0000_t75" style="width:161.25pt;height:1in" o:ole="">
                        <v:imagedata r:id="rId22" o:title=""/>
                      </v:shape>
                      <o:OLEObject Type="Embed" ProgID="Equation.DSMT4" ShapeID="_x0000_i1035" DrawAspect="Content" ObjectID="_1669614418" r:id="rId23"/>
                    </w:object>
                  </w:r>
                </w:p>
                <w:p w:rsidR="008D16A7" w:rsidRDefault="008D16A7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F3159">
                    <w:rPr>
                      <w:position w:val="-14"/>
                    </w:rPr>
                    <w:object w:dxaOrig="3420" w:dyaOrig="400">
                      <v:shape id="_x0000_i1036" type="#_x0000_t75" style="width:171pt;height:20.25pt" o:ole="">
                        <v:imagedata r:id="rId24" o:title=""/>
                      </v:shape>
                      <o:OLEObject Type="Embed" ProgID="Equation.DSMT4" ShapeID="_x0000_i1036" DrawAspect="Content" ObjectID="_1669614419" r:id="rId25"/>
                    </w:object>
                  </w:r>
                </w:p>
                <w:p w:rsidR="008D16A7" w:rsidRPr="00602AC9" w:rsidRDefault="008D16A7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>required  particular</w:t>
                  </w:r>
                  <w:proofErr w:type="gramEnd"/>
                  <w:r>
                    <w:t xml:space="preserve"> solution of given differential equation.</w:t>
                  </w:r>
                </w:p>
              </w:tc>
            </w:tr>
          </w:tbl>
          <w:p w:rsidR="008D16A7" w:rsidRDefault="008D16A7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8D16A7" w:rsidTr="008D16A7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D16A7" w:rsidRDefault="008D16A7" w:rsidP="008D16A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Conclusion:  Particular solution of differential equation </w:t>
            </w:r>
            <w:r w:rsidRPr="003F3159">
              <w:rPr>
                <w:position w:val="-10"/>
              </w:rPr>
              <w:object w:dxaOrig="1880" w:dyaOrig="520">
                <v:shape id="_x0000_i1037" type="#_x0000_t75" style="width:93.75pt;height:26.25pt" o:ole="">
                  <v:imagedata r:id="rId9" o:title=""/>
                </v:shape>
                <o:OLEObject Type="Embed" ProgID="Equation.DSMT4" ShapeID="_x0000_i1037" DrawAspect="Content" ObjectID="_1669614420" r:id="rId26"/>
              </w:object>
            </w:r>
            <w:r>
              <w:t xml:space="preserve"> </w:t>
            </w:r>
            <w:proofErr w:type="gramStart"/>
            <w:r>
              <w:t xml:space="preserve">is  </w:t>
            </w:r>
            <w:proofErr w:type="gramEnd"/>
            <w:r w:rsidRPr="003F3159">
              <w:rPr>
                <w:position w:val="-14"/>
              </w:rPr>
              <w:object w:dxaOrig="3140" w:dyaOrig="400">
                <v:shape id="_x0000_i1038" type="#_x0000_t75" style="width:156.75pt;height:20.25pt" o:ole="">
                  <v:imagedata r:id="rId27" o:title=""/>
                </v:shape>
                <o:OLEObject Type="Embed" ProgID="Equation.DSMT4" ShapeID="_x0000_i1038" DrawAspect="Content" ObjectID="_1669614421" r:id="rId28"/>
              </w:object>
            </w:r>
            <w:r>
              <w:t>.</w:t>
            </w:r>
          </w:p>
          <w:p w:rsidR="008D16A7" w:rsidRDefault="008D16A7" w:rsidP="008D16A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967D52" w:rsidRDefault="00967D52" w:rsidP="00967D52">
      <w:bookmarkStart w:id="0" w:name="_GoBack"/>
      <w:bookmarkEnd w:id="0"/>
    </w:p>
    <w:p w:rsidR="00967D52" w:rsidRDefault="00967D52" w:rsidP="00967D52"/>
    <w:p w:rsidR="00967D52" w:rsidRDefault="00967D52" w:rsidP="00967D52"/>
    <w:p w:rsidR="00967D52" w:rsidRDefault="00967D52" w:rsidP="00967D52"/>
    <w:p w:rsidR="00967D52" w:rsidRDefault="00967D52" w:rsidP="00967D52"/>
    <w:p w:rsidR="00967D52" w:rsidRDefault="00967D52" w:rsidP="00967D52"/>
    <w:p w:rsidR="00967D52" w:rsidRDefault="00967D52" w:rsidP="00967D52"/>
    <w:p w:rsidR="00967D52" w:rsidRDefault="00967D52" w:rsidP="00967D52"/>
    <w:p w:rsidR="00967D52" w:rsidRDefault="00967D52" w:rsidP="00967D52"/>
    <w:p w:rsidR="00072579" w:rsidRDefault="00072579"/>
    <w:sectPr w:rsidR="00072579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67D52"/>
    <w:rsid w:val="00057B7E"/>
    <w:rsid w:val="00072579"/>
    <w:rsid w:val="002A4020"/>
    <w:rsid w:val="00513DB3"/>
    <w:rsid w:val="006C2DA4"/>
    <w:rsid w:val="006E241B"/>
    <w:rsid w:val="008D16A7"/>
    <w:rsid w:val="00963A62"/>
    <w:rsid w:val="00967D52"/>
    <w:rsid w:val="00A662C1"/>
    <w:rsid w:val="00D7022E"/>
    <w:rsid w:val="00EA69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2DA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67D5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67D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7D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D5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188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10T03:21:00Z</dcterms:created>
  <dcterms:modified xsi:type="dcterms:W3CDTF">2020-12-16T03:26:00Z</dcterms:modified>
</cp:coreProperties>
</file>